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8"/>
  </p:notesMasterIdLst>
  <p:sldIdLst>
    <p:sldId id="256" r:id="rId2"/>
    <p:sldId id="272" r:id="rId3"/>
    <p:sldId id="273" r:id="rId4"/>
    <p:sldId id="274" r:id="rId5"/>
    <p:sldId id="275" r:id="rId6"/>
    <p:sldId id="276" r:id="rId7"/>
    <p:sldId id="277" r:id="rId8"/>
    <p:sldId id="279" r:id="rId9"/>
    <p:sldId id="280" r:id="rId10"/>
    <p:sldId id="278" r:id="rId11"/>
    <p:sldId id="282" r:id="rId12"/>
    <p:sldId id="284" r:id="rId13"/>
    <p:sldId id="281" r:id="rId14"/>
    <p:sldId id="285" r:id="rId15"/>
    <p:sldId id="286" r:id="rId16"/>
    <p:sldId id="28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3" autoAdjust="0"/>
    <p:restoredTop sz="94660"/>
  </p:normalViewPr>
  <p:slideViewPr>
    <p:cSldViewPr>
      <p:cViewPr varScale="1">
        <p:scale>
          <a:sx n="79" d="100"/>
          <a:sy n="79" d="100"/>
        </p:scale>
        <p:origin x="114" y="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EE67C-AAD0-43B5-A089-E810002C2078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589A84-8E46-46A0-B5D8-AC4ED44C97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05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D8DE-5420-4555-8C93-72DAF6D3CC6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34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D8DE-5420-4555-8C93-72DAF6D3CC6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763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D8DE-5420-4555-8C93-72DAF6D3CC6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140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4D8DE-5420-4555-8C93-72DAF6D3CC6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584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1E53DD99-C50D-477C-9F93-B1153C54A6AD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D59E5BF-7483-4FE0-913C-3DEBBE85E2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CgOcEZinQ2I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457200"/>
            <a:ext cx="7391400" cy="1676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Computational Epidemiology</a:t>
            </a:r>
            <a:br>
              <a:rPr lang="en-US" dirty="0" smtClean="0"/>
            </a:br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048000"/>
            <a:ext cx="6477000" cy="12954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Tina Johnson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idwestern State University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ular Automata </a:t>
            </a:r>
            <a:r>
              <a:rPr lang="en-US" dirty="0" smtClean="0"/>
              <a:t>SIR Modeling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435608" y="1360044"/>
            <a:ext cx="7498080" cy="2057400"/>
          </a:xfrm>
        </p:spPr>
        <p:txBody>
          <a:bodyPr/>
          <a:lstStyle/>
          <a:p>
            <a:pPr marL="82296" indent="0">
              <a:buNone/>
            </a:pPr>
            <a:r>
              <a:rPr lang="en-US" dirty="0" smtClean="0"/>
              <a:t>A CA is an array of identically programmed automata, or cells, which interact with one another in a neighborhood and have a definite state.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84648" y="3505200"/>
            <a:ext cx="3657600" cy="2764277"/>
            <a:chOff x="2286000" y="3712723"/>
            <a:chExt cx="3657600" cy="276427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0" y="3712723"/>
              <a:ext cx="3038475" cy="240982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4800600" y="5486400"/>
              <a:ext cx="11430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828800" y="3925282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pularized by John Conway’s Game of Life in 1970.  Each cell is either alive or dea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022899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gOcEZinQ2I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9660" y="1371600"/>
            <a:ext cx="9076266" cy="5105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1200" y="304800"/>
            <a:ext cx="54845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Conway's Game of Lif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4281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ular Automata </a:t>
            </a:r>
            <a:r>
              <a:rPr lang="en-US" dirty="0" smtClean="0"/>
              <a:t>SIR Modeling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435608" y="1360044"/>
            <a:ext cx="7498080" cy="2057400"/>
          </a:xfrm>
        </p:spPr>
        <p:txBody>
          <a:bodyPr/>
          <a:lstStyle/>
          <a:p>
            <a:pPr marL="82296" indent="0">
              <a:buNone/>
            </a:pPr>
            <a:r>
              <a:rPr lang="en-US" dirty="0" smtClean="0"/>
              <a:t>A CA is an array of identically programmed automata, or cells, which interact with one another in a neighborhood and have a definite state.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043799"/>
              </p:ext>
            </p:extLst>
          </p:nvPr>
        </p:nvGraphicFramePr>
        <p:xfrm>
          <a:off x="1524000" y="3785934"/>
          <a:ext cx="1676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133105824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58595742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46125954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78060297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379745411"/>
                    </a:ext>
                  </a:extLst>
                </a:gridCol>
              </a:tblGrid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05360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745156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443837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4572612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4408928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720189"/>
              </p:ext>
            </p:extLst>
          </p:nvPr>
        </p:nvGraphicFramePr>
        <p:xfrm>
          <a:off x="3429000" y="3785934"/>
          <a:ext cx="1676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133105824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58595742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46125954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78060297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379745411"/>
                    </a:ext>
                  </a:extLst>
                </a:gridCol>
              </a:tblGrid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05360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745156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443837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4572612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4408928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5243170"/>
              </p:ext>
            </p:extLst>
          </p:nvPr>
        </p:nvGraphicFramePr>
        <p:xfrm>
          <a:off x="6019800" y="3785934"/>
          <a:ext cx="1676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133105824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58595742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46125954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78060297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3379745411"/>
                    </a:ext>
                  </a:extLst>
                </a:gridCol>
              </a:tblGrid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05360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745156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4438378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4572612"/>
                  </a:ext>
                </a:extLst>
              </a:tr>
              <a:tr h="32485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4408928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89220" y="4191000"/>
            <a:ext cx="75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…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2647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-based SI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08812"/>
            <a:ext cx="7498080" cy="48006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Python with </a:t>
            </a:r>
            <a:r>
              <a:rPr lang="en-US" dirty="0" err="1" smtClean="0"/>
              <a:t>networkx</a:t>
            </a:r>
            <a:r>
              <a:rPr lang="en-US" dirty="0" smtClean="0"/>
              <a:t> </a:t>
            </a:r>
            <a:r>
              <a:rPr lang="en-US" dirty="0" smtClean="0"/>
              <a:t>library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Nodes represent individual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Edges represent contacts between two individuals.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Visualization is difficult even with relatively small population size.</a:t>
            </a:r>
          </a:p>
          <a:p>
            <a:pPr>
              <a:spcBef>
                <a:spcPts val="1800"/>
              </a:spcBef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274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-based SIR Model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828800"/>
            <a:ext cx="6340272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883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Epidemiology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435608" y="1408812"/>
            <a:ext cx="7498080" cy="48006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Relevant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CMPS Electiv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ntroduction to variety of modeling paradigm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Fun!!!!! </a:t>
            </a:r>
            <a:r>
              <a:rPr lang="en-US" dirty="0" smtClean="0">
                <a:sym typeface="Wingdings" panose="05000000000000000000" pitchFamily="2" charset="2"/>
              </a:rPr>
              <a:t> </a:t>
            </a:r>
            <a:endParaRPr lang="en-US" dirty="0" smtClean="0"/>
          </a:p>
          <a:p>
            <a:pPr>
              <a:spcBef>
                <a:spcPts val="1800"/>
              </a:spcBef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8483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9600" dirty="0" smtClean="0"/>
              <a:t>Questions</a:t>
            </a:r>
            <a:endParaRPr lang="en-US" sz="9600" dirty="0"/>
          </a:p>
        </p:txBody>
      </p:sp>
      <p:pic>
        <p:nvPicPr>
          <p:cNvPr id="5" name="Picture 4" descr="Illustration gratuite: Point D'Interrogation - Image ..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648" y="1828800"/>
            <a:ext cx="609600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6723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7159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800000"/>
                </a:solidFill>
                <a:latin typeface="Comic Sans MS" pitchFamily="64" charset="0"/>
                <a:ea typeface="DejaVu Sans" charset="0"/>
                <a:cs typeface="DejaVu Sans" charset="0"/>
              </a:rPr>
              <a:t>Computational Epidemiology Because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3048000"/>
            <a:ext cx="4572000" cy="2375291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Models</a:t>
            </a:r>
          </a:p>
          <a:p>
            <a:pPr lvl="1"/>
            <a:r>
              <a:rPr lang="en-US" dirty="0" smtClean="0"/>
              <a:t>no risk</a:t>
            </a:r>
          </a:p>
          <a:p>
            <a:pPr lvl="1"/>
            <a:r>
              <a:rPr lang="en-US" dirty="0" smtClean="0"/>
              <a:t>modifiable</a:t>
            </a:r>
          </a:p>
          <a:p>
            <a:pPr lvl="1"/>
            <a:r>
              <a:rPr lang="en-US" dirty="0" smtClean="0"/>
              <a:t>simple to complex</a:t>
            </a:r>
            <a:endParaRPr lang="en-US" dirty="0"/>
          </a:p>
        </p:txBody>
      </p:sp>
      <p:pic>
        <p:nvPicPr>
          <p:cNvPr id="5" name="Picture 2" descr="http://gizmodo.com/images/2006/06/chicken-carto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768802"/>
            <a:ext cx="3276600" cy="4089198"/>
          </a:xfrm>
          <a:prstGeom prst="rect">
            <a:avLst/>
          </a:prstGeom>
          <a:noFill/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066800" y="1182773"/>
            <a:ext cx="7848600" cy="13942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96875" marR="0" lvl="0" indent="-396875" algn="l" defTabSz="914363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Century Schoolbook" pitchFamily="18" charset="0"/>
                <a:ea typeface="+mn-ea"/>
                <a:cs typeface="+mn-cs"/>
              </a:rPr>
              <a:t>Emerging diseases are unpredictable</a:t>
            </a:r>
          </a:p>
          <a:p>
            <a:pPr marL="396875" marR="0" lvl="0" indent="-396875" algn="l" defTabSz="914363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lang="en-US" sz="2800" b="1" dirty="0" smtClean="0">
                <a:latin typeface="Century Schoolbook" pitchFamily="18" charset="0"/>
              </a:rPr>
              <a:t>Impractical/unethical to run real experimen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Century Schoolbook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" y="1828800"/>
            <a:ext cx="829056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8382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Disease</a:t>
            </a:r>
            <a:r>
              <a:rPr kumimoji="0" lang="en-US" sz="4800" b="1" i="0" u="none" strike="noStrike" kern="0" normalizeH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800" b="1" i="0" u="none" strike="noStrike" kern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imeline</a:t>
            </a:r>
            <a:endParaRPr kumimoji="0" lang="en-US" sz="4800" b="1" i="0" u="none" strike="noStrike" kern="0" normalizeH="0" baseline="0" noProof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019801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R </a:t>
            </a:r>
            <a:r>
              <a:rPr lang="en-US" dirty="0" err="1" smtClean="0"/>
              <a:t>Mikler</a:t>
            </a:r>
            <a:r>
              <a:rPr lang="en-US" dirty="0" smtClean="0"/>
              <a:t>, A Bravo-Salgado and CD Corley,</a:t>
            </a:r>
            <a:r>
              <a:rPr lang="en-US" i="1" dirty="0" smtClean="0"/>
              <a:t> Global Stochastic Contact Modeling of Infectious Diseas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22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819912"/>
          </a:xfrm>
        </p:spPr>
        <p:txBody>
          <a:bodyPr>
            <a:normAutofit fontScale="90000"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sz="48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sease Model - SIR</a:t>
            </a:r>
            <a:endParaRPr lang="en-US" sz="4800" b="1" kern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676400" y="3733800"/>
            <a:ext cx="5791200" cy="236916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457200" y="1341437"/>
            <a:ext cx="868680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Cooper Black" pitchFamily="18" charset="0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sceptible 	    Infectious           Remove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3091934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transmission coefficient, </a:t>
            </a:r>
            <a:r>
              <a:rPr lang="en-US" sz="2000" b="1" i="1" dirty="0" smtClean="0">
                <a:sym typeface="Symbol"/>
              </a:rPr>
              <a:t></a:t>
            </a:r>
            <a:endParaRPr lang="en-US" sz="2000" b="1" i="1" dirty="0"/>
          </a:p>
        </p:txBody>
      </p:sp>
      <p:sp>
        <p:nvSpPr>
          <p:cNvPr id="9" name="Curved Up Arrow 8"/>
          <p:cNvSpPr/>
          <p:nvPr/>
        </p:nvSpPr>
        <p:spPr>
          <a:xfrm>
            <a:off x="1676400" y="2438400"/>
            <a:ext cx="2362200" cy="609600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Up Arrow 9"/>
          <p:cNvSpPr/>
          <p:nvPr/>
        </p:nvSpPr>
        <p:spPr>
          <a:xfrm>
            <a:off x="5143500" y="2438400"/>
            <a:ext cx="2362200" cy="609600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57800" y="30861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removal rate, </a:t>
            </a:r>
            <a:r>
              <a:rPr lang="en-US" sz="2000" b="1" i="1" dirty="0" smtClean="0">
                <a:sym typeface="Symbol"/>
              </a:rPr>
              <a:t></a:t>
            </a:r>
            <a:endParaRPr lang="en-US" sz="20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057400" y="3505200"/>
            <a:ext cx="5257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Arial Rounded MT Bold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Basic Assumptions:</a:t>
            </a:r>
          </a:p>
          <a:p>
            <a:endParaRPr lang="en-US" sz="1000" dirty="0" smtClean="0">
              <a:solidFill>
                <a:schemeClr val="bg1"/>
              </a:solidFill>
              <a:latin typeface="Arial Rounded MT Bold" pitchFamily="34" charset="0"/>
            </a:endParaRPr>
          </a:p>
          <a:p>
            <a:pPr marL="233363" indent="-233363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Constant </a:t>
            </a:r>
            <a:r>
              <a:rPr lang="en-US" sz="2400" dirty="0">
                <a:solidFill>
                  <a:schemeClr val="bg1"/>
                </a:solidFill>
                <a:latin typeface="Arial Rounded MT Bold" pitchFamily="34" charset="0"/>
              </a:rPr>
              <a:t>p</a:t>
            </a: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opulation size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Homogeneous mixing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No latent period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</a:rPr>
              <a:t>Once removed, always removed</a:t>
            </a:r>
          </a:p>
          <a:p>
            <a:endParaRPr lang="en-US" dirty="0">
              <a:latin typeface="Arial Rounded MT Bold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63246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Kermack and McKendrick, 1927, </a:t>
            </a:r>
            <a:r>
              <a:rPr lang="en-US" sz="1600" i="1" dirty="0" smtClean="0"/>
              <a:t>A Contribution to the Mathematical Theory of Epidemics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66424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R Equations</a:t>
            </a:r>
            <a:endParaRPr lang="en-US" dirty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16888"/>
              </p:ext>
            </p:extLst>
          </p:nvPr>
        </p:nvGraphicFramePr>
        <p:xfrm>
          <a:off x="3124200" y="1600200"/>
          <a:ext cx="3048000" cy="432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76240" imgH="1218960" progId="Equation.DSMT4">
                  <p:embed/>
                </p:oleObj>
              </mc:Choice>
              <mc:Fallback>
                <p:oleObj name="Equation" r:id="rId3" imgW="876240" imgH="1218960" progId="Equation.DSMT4">
                  <p:embed/>
                  <p:pic>
                    <p:nvPicPr>
                      <p:cNvPr id="10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3048000" cy="43293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473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752600"/>
            <a:ext cx="6996112" cy="3740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045464" y="457200"/>
            <a:ext cx="8229600" cy="990600"/>
          </a:xfrm>
          <a:prstGeom prst="rect">
            <a:avLst/>
          </a:prstGeom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kern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Disease Progression - SIR</a:t>
            </a:r>
          </a:p>
        </p:txBody>
      </p:sp>
    </p:spTree>
    <p:extLst>
      <p:ext uri="{BB962C8B-B14F-4D97-AF65-F5344CB8AC3E}">
        <p14:creationId xmlns:p14="http://schemas.microsoft.com/office/powerpoint/2010/main" val="26842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ease Model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dirty="0" smtClean="0"/>
              <a:t>Mathematical 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Agent-based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Cellular Automata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Graph-base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3397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</a:t>
            </a:r>
            <a:r>
              <a:rPr lang="en-US" dirty="0" smtClean="0"/>
              <a:t>SIR Mode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17638"/>
            <a:ext cx="79629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8332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t-based SIR Model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608" y="1600200"/>
            <a:ext cx="7157756" cy="5000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65020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late">
      <a:dk1>
        <a:sysClr val="windowText" lastClr="000000"/>
      </a:dk1>
      <a:lt1>
        <a:sysClr val="window" lastClr="FFFFFF"/>
      </a:lt1>
      <a:dk2>
        <a:srgbClr val="433838"/>
      </a:dk2>
      <a:lt2>
        <a:srgbClr val="D8D8DC"/>
      </a:lt2>
      <a:accent1>
        <a:srgbClr val="9AA977"/>
      </a:accent1>
      <a:accent2>
        <a:srgbClr val="7BA8A9"/>
      </a:accent2>
      <a:accent3>
        <a:srgbClr val="907E8C"/>
      </a:accent3>
      <a:accent4>
        <a:srgbClr val="6AA07E"/>
      </a:accent4>
      <a:accent5>
        <a:srgbClr val="A5826D"/>
      </a:accent5>
      <a:accent6>
        <a:srgbClr val="BAB5A6"/>
      </a:accent6>
      <a:hlink>
        <a:srgbClr val="50797A"/>
      </a:hlink>
      <a:folHlink>
        <a:srgbClr val="806268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209</TotalTime>
  <Words>323</Words>
  <Application>Microsoft Office PowerPoint</Application>
  <PresentationFormat>On-screen Show (4:3)</PresentationFormat>
  <Paragraphs>132</Paragraphs>
  <Slides>16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Arial</vt:lpstr>
      <vt:lpstr>Arial Rounded MT Bold</vt:lpstr>
      <vt:lpstr>Calibri</vt:lpstr>
      <vt:lpstr>Century Schoolbook</vt:lpstr>
      <vt:lpstr>Comic Sans MS</vt:lpstr>
      <vt:lpstr>Cooper Black</vt:lpstr>
      <vt:lpstr>DejaVu Sans</vt:lpstr>
      <vt:lpstr>Gill Sans MT</vt:lpstr>
      <vt:lpstr>Symbol</vt:lpstr>
      <vt:lpstr>Verdana</vt:lpstr>
      <vt:lpstr>Wingdings</vt:lpstr>
      <vt:lpstr>Wingdings 2</vt:lpstr>
      <vt:lpstr>Solstice</vt:lpstr>
      <vt:lpstr>Equation</vt:lpstr>
      <vt:lpstr>Computational Epidemiology Overview</vt:lpstr>
      <vt:lpstr>Computational Epidemiology Because…</vt:lpstr>
      <vt:lpstr>PowerPoint Presentation</vt:lpstr>
      <vt:lpstr>Disease Model - SIR</vt:lpstr>
      <vt:lpstr>SIR Equations</vt:lpstr>
      <vt:lpstr>PowerPoint Presentation</vt:lpstr>
      <vt:lpstr>Disease Modeling Methods</vt:lpstr>
      <vt:lpstr>Mathematical SIR Modeling</vt:lpstr>
      <vt:lpstr>Agent-based SIR Modeling</vt:lpstr>
      <vt:lpstr>Cellular Automata SIR Modeling</vt:lpstr>
      <vt:lpstr>PowerPoint Presentation</vt:lpstr>
      <vt:lpstr>Cellular Automata SIR Modeling</vt:lpstr>
      <vt:lpstr>Graph-based SIR Modeling</vt:lpstr>
      <vt:lpstr>Graph-based SIR Modeling</vt:lpstr>
      <vt:lpstr>Computational Epidemiology</vt:lpstr>
      <vt:lpstr>Questions</vt:lpstr>
    </vt:vector>
  </TitlesOfParts>
  <Company>Midwester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Epidemiology CMPS 4883-201</dc:title>
  <dc:creator>Valued MSU Customer</dc:creator>
  <cp:lastModifiedBy>Johnson, Tina</cp:lastModifiedBy>
  <cp:revision>76</cp:revision>
  <dcterms:created xsi:type="dcterms:W3CDTF">2011-01-14T20:19:38Z</dcterms:created>
  <dcterms:modified xsi:type="dcterms:W3CDTF">2021-10-07T23:33:33Z</dcterms:modified>
</cp:coreProperties>
</file>